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173D" w:rsidRPr="00993E44" w:rsidRDefault="0038173D" w:rsidP="0038173D">
      <w:r w:rsidRPr="00993E44">
        <w:t>Algebra 3-4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ab/>
      </w:r>
      <w:r w:rsidRPr="00993E44">
        <w:t>Name: ________________________ Per</w:t>
      </w:r>
      <w:proofErr w:type="gramStart"/>
      <w:r w:rsidRPr="00993E44">
        <w:t>:_</w:t>
      </w:r>
      <w:proofErr w:type="gramEnd"/>
      <w:r w:rsidRPr="00993E44">
        <w:t>____</w:t>
      </w:r>
    </w:p>
    <w:p w:rsidR="0038173D" w:rsidRPr="00993E44" w:rsidRDefault="0038173D" w:rsidP="0038173D">
      <w:pPr>
        <w:rPr>
          <w:b/>
          <w:noProof/>
          <w:u w:val="single"/>
        </w:rPr>
      </w:pPr>
      <w:proofErr w:type="spellStart"/>
      <w:r>
        <w:t>Ch</w:t>
      </w:r>
      <w:proofErr w:type="spellEnd"/>
      <w:r>
        <w:t xml:space="preserve"> 8 Day </w:t>
      </w:r>
      <w:r w:rsidR="008779E5">
        <w:t>6</w:t>
      </w:r>
      <w:r w:rsidRPr="00993E44">
        <w:t xml:space="preserve"> </w:t>
      </w:r>
      <w:r w:rsidRPr="00993E44">
        <w:rPr>
          <w:noProof/>
        </w:rPr>
        <w:t xml:space="preserve">Transforming </w:t>
      </w:r>
      <w:r>
        <w:rPr>
          <w:noProof/>
        </w:rPr>
        <w:t>Trig Graphs - Frequency</w:t>
      </w:r>
      <w:r w:rsidRPr="00993E44">
        <w:rPr>
          <w:noProof/>
        </w:rPr>
        <w:tab/>
      </w:r>
      <w:r w:rsidR="008779E5">
        <w:t>Date: __________________________</w:t>
      </w:r>
    </w:p>
    <w:p w:rsidR="0038173D" w:rsidRPr="00993E44" w:rsidRDefault="0038173D" w:rsidP="0038173D"/>
    <w:p w:rsidR="0038173D" w:rsidRPr="00993E44" w:rsidRDefault="0038173D" w:rsidP="0038173D">
      <w:pPr>
        <w:rPr>
          <w:rFonts w:eastAsia="Times New Roman" w:cs="Times New Roman"/>
          <w:noProof/>
        </w:rPr>
      </w:pPr>
      <w:r w:rsidRPr="00993E44">
        <w:rPr>
          <w:rFonts w:eastAsia="Times New Roman" w:cs="Times New Roman"/>
          <w:noProof/>
        </w:rPr>
        <w:t xml:space="preserve">We have seen how changing the equation of the sine and cosine functions affects its graph using a, h and k.  However, there is one more parameter for trig. functions, </w:t>
      </w:r>
      <w:r w:rsidRPr="00993E44">
        <w:rPr>
          <w:rFonts w:eastAsia="Times New Roman" w:cs="Times New Roman"/>
          <w:b/>
          <w:i/>
          <w:noProof/>
        </w:rPr>
        <w:t>b (frequency).</w:t>
      </w:r>
    </w:p>
    <w:p w:rsidR="0038173D" w:rsidRDefault="0038173D" w:rsidP="0038173D">
      <w:pPr>
        <w:rPr>
          <w:rFonts w:eastAsia="Times New Roman" w:cs="Times New Roman"/>
          <w:b/>
          <w:noProof/>
        </w:rPr>
      </w:pPr>
    </w:p>
    <w:p w:rsidR="0038173D" w:rsidRPr="00993E44" w:rsidRDefault="0038173D" w:rsidP="0038173D">
      <w:pPr>
        <w:rPr>
          <w:rFonts w:eastAsia="Times New Roman" w:cs="Times New Roman"/>
          <w:b/>
          <w:noProof/>
        </w:rPr>
      </w:pPr>
      <w:r w:rsidRPr="00993E44">
        <w:rPr>
          <w:rFonts w:eastAsia="Times New Roman" w:cs="Times New Roman"/>
          <w:b/>
          <w:noProof/>
        </w:rPr>
        <w:t xml:space="preserve">The general equations are:   </w:t>
      </w:r>
      <w:r w:rsidRPr="00993E44">
        <w:rPr>
          <w:rFonts w:eastAsia="Times New Roman" w:cs="Times New Roman"/>
          <w:b/>
          <w:noProof/>
        </w:rPr>
        <w:tab/>
      </w:r>
      <w:r w:rsidRPr="00993E44">
        <w:rPr>
          <w:rFonts w:eastAsia="Times New Roman" w:cs="Times New Roman"/>
          <w:b/>
          <w:noProof/>
          <w:position w:val="-10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.85pt" o:ole="">
            <v:imagedata r:id="rId6" o:title=""/>
          </v:shape>
          <o:OLEObject Type="Embed" ProgID="Equation.DSMT4" ShapeID="_x0000_i1025" DrawAspect="Content" ObjectID="_1580029568" r:id="rId7"/>
        </w:object>
      </w:r>
      <w:r w:rsidRPr="00993E44">
        <w:rPr>
          <w:rFonts w:eastAsia="Times New Roman" w:cs="Times New Roman"/>
          <w:b/>
          <w:noProof/>
        </w:rPr>
        <w:tab/>
      </w:r>
      <w:r w:rsidRPr="00993E44">
        <w:rPr>
          <w:rFonts w:eastAsia="Times New Roman" w:cs="Times New Roman"/>
          <w:b/>
          <w:noProof/>
          <w:position w:val="-10"/>
        </w:rPr>
        <w:object w:dxaOrig="2040" w:dyaOrig="320">
          <v:shape id="_x0000_i1026" type="#_x0000_t75" style="width:117.45pt;height:18.95pt" o:ole="">
            <v:imagedata r:id="rId8" o:title=""/>
          </v:shape>
          <o:OLEObject Type="Embed" ProgID="Equation.DSMT4" ShapeID="_x0000_i1026" DrawAspect="Content" ObjectID="_1580029569" r:id="rId9"/>
        </w:object>
      </w:r>
    </w:p>
    <w:p w:rsidR="0038173D" w:rsidRDefault="0038173D" w:rsidP="0038173D">
      <w:pPr>
        <w:rPr>
          <w:rFonts w:eastAsia="Times New Roman" w:cs="Times New Roman"/>
          <w:b/>
          <w:noProof/>
        </w:rPr>
      </w:pPr>
    </w:p>
    <w:p w:rsidR="0038173D" w:rsidRDefault="0038173D" w:rsidP="0038173D">
      <w:pPr>
        <w:rPr>
          <w:rFonts w:eastAsia="Times New Roman" w:cs="Times New Roman"/>
          <w:noProof/>
        </w:rPr>
      </w:pPr>
    </w:p>
    <w:p w:rsidR="00E73CDE" w:rsidRDefault="00E73CDE" w:rsidP="0038173D">
      <w:pPr>
        <w:rPr>
          <w:rFonts w:eastAsia="Times New Roman" w:cs="Times New Roman"/>
          <w:noProof/>
        </w:rPr>
      </w:pPr>
      <w:bookmarkStart w:id="0" w:name="_GoBack"/>
      <w:bookmarkEnd w:id="0"/>
    </w:p>
    <w:p w:rsidR="00E73CDE" w:rsidRDefault="00E73CDE" w:rsidP="0038173D">
      <w:pPr>
        <w:rPr>
          <w:rFonts w:eastAsia="Times New Roman" w:cs="Times New Roman"/>
          <w:noProof/>
        </w:rPr>
      </w:pPr>
    </w:p>
    <w:p w:rsidR="00E73CDE" w:rsidRDefault="00E73CDE" w:rsidP="0038173D">
      <w:pPr>
        <w:rPr>
          <w:rFonts w:eastAsia="Times New Roman" w:cs="Times New Roman"/>
          <w:noProof/>
        </w:rPr>
      </w:pPr>
    </w:p>
    <w:p w:rsidR="0038173D" w:rsidRPr="00993E44" w:rsidRDefault="0038173D" w:rsidP="0038173D">
      <w:pPr>
        <w:rPr>
          <w:rFonts w:eastAsia="Times New Roman" w:cs="Times New Roman"/>
          <w:noProof/>
        </w:rPr>
      </w:pPr>
    </w:p>
    <w:p w:rsidR="0038173D" w:rsidRPr="00993E44" w:rsidRDefault="0038173D" w:rsidP="0038173D">
      <w:pPr>
        <w:rPr>
          <w:rFonts w:eastAsia="Times New Roman" w:cs="Times New Roman"/>
          <w:noProof/>
        </w:rPr>
      </w:pPr>
      <w:r w:rsidRPr="00993E44">
        <w:rPr>
          <w:rFonts w:eastAsia="Times New Roman" w:cs="Times New Roman"/>
          <w:b/>
          <w:noProof/>
        </w:rPr>
        <w:t>1)</w:t>
      </w:r>
      <w:r w:rsidRPr="00993E44">
        <w:rPr>
          <w:rFonts w:eastAsia="Times New Roman" w:cs="Times New Roman"/>
          <w:noProof/>
        </w:rPr>
        <w:t xml:space="preserve">   If</w:t>
      </w:r>
      <w:r w:rsidRPr="00993E44">
        <w:rPr>
          <w:rFonts w:eastAsia="Times New Roman" w:cs="Times New Roman"/>
          <w:i/>
          <w:noProof/>
        </w:rPr>
        <w:t xml:space="preserve"> </w:t>
      </w:r>
      <w:r w:rsidRPr="00993E44">
        <w:rPr>
          <w:rFonts w:eastAsia="Times New Roman" w:cs="Times New Roman"/>
          <w:b/>
          <w:i/>
          <w:noProof/>
        </w:rPr>
        <w:t>b</w:t>
      </w:r>
      <w:r w:rsidRPr="00993E44">
        <w:rPr>
          <w:rFonts w:eastAsia="Times New Roman" w:cs="Times New Roman"/>
          <w:i/>
          <w:noProof/>
        </w:rPr>
        <w:t xml:space="preserve"> </w:t>
      </w:r>
      <w:r w:rsidRPr="00993E44">
        <w:rPr>
          <w:rFonts w:eastAsia="Times New Roman" w:cs="Times New Roman"/>
          <w:b/>
          <w:noProof/>
        </w:rPr>
        <w:t xml:space="preserve">≠ 1, </w:t>
      </w:r>
      <w:r w:rsidRPr="00993E44">
        <w:rPr>
          <w:rFonts w:eastAsia="Times New Roman" w:cs="Times New Roman"/>
          <w:noProof/>
        </w:rPr>
        <w:t>we must consider the frequency and period of the graph.  Find the amplitude, period, and frequency of each graph.  Then write its equation.</w:t>
      </w:r>
    </w:p>
    <w:p w:rsidR="0038173D" w:rsidRPr="00993E44" w:rsidRDefault="0038173D" w:rsidP="0038173D">
      <w:r w:rsidRPr="00993E44">
        <w:rPr>
          <w:noProof/>
        </w:rPr>
        <w:drawing>
          <wp:inline distT="0" distB="0" distL="0" distR="0" wp14:anchorId="03183FC3" wp14:editId="5452C799">
            <wp:extent cx="5012956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4BE3A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295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Pr="00993E44" w:rsidRDefault="0038173D" w:rsidP="0038173D">
      <w:r w:rsidRPr="00993E44">
        <w:rPr>
          <w:noProof/>
        </w:rPr>
        <w:drawing>
          <wp:inline distT="0" distB="0" distL="0" distR="0" wp14:anchorId="06C020EC" wp14:editId="13BBAAEB">
            <wp:extent cx="4028878" cy="137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4C0DD.tmp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88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Pr="00993E44" w:rsidRDefault="0038173D" w:rsidP="0038173D">
      <w:r w:rsidRPr="00993E44">
        <w:rPr>
          <w:noProof/>
        </w:rPr>
        <w:drawing>
          <wp:inline distT="0" distB="0" distL="0" distR="0" wp14:anchorId="2198C128" wp14:editId="7C36CF74">
            <wp:extent cx="4441615" cy="137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44029.tmp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161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Default="0038173D" w:rsidP="0038173D"/>
    <w:p w:rsidR="0038173D" w:rsidRPr="00993E44" w:rsidRDefault="0038173D" w:rsidP="0038173D"/>
    <w:p w:rsidR="0038173D" w:rsidRPr="0038173D" w:rsidRDefault="0038173D">
      <w:r w:rsidRPr="00993E44">
        <w:rPr>
          <w:noProof/>
        </w:rPr>
        <w:drawing>
          <wp:inline distT="0" distB="0" distL="0" distR="0" wp14:anchorId="5DC1909F" wp14:editId="65D60AC9">
            <wp:extent cx="3938054" cy="1463040"/>
            <wp:effectExtent l="0" t="0" r="5715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45724.tmp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805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:rsidR="0038173D" w:rsidRPr="00993E44" w:rsidRDefault="0038173D" w:rsidP="0038173D">
      <w:r w:rsidRPr="00993E44">
        <w:rPr>
          <w:b/>
        </w:rPr>
        <w:lastRenderedPageBreak/>
        <w:t>2)</w:t>
      </w:r>
      <w:r w:rsidRPr="00993E44">
        <w:t xml:space="preserve">  Given each period, find the frequency.  Then write the equation of a </w:t>
      </w:r>
      <w:r w:rsidRPr="008779E5">
        <w:rPr>
          <w:b/>
          <w:u w:val="single"/>
        </w:rPr>
        <w:t>sine</w:t>
      </w:r>
      <w:r w:rsidRPr="00993E44">
        <w:t xml:space="preserve"> function.</w:t>
      </w:r>
    </w:p>
    <w:p w:rsidR="0038173D" w:rsidRPr="00993E44" w:rsidRDefault="0038173D" w:rsidP="0038173D">
      <w:pPr>
        <w:ind w:left="-90"/>
      </w:pPr>
    </w:p>
    <w:p w:rsidR="0038173D" w:rsidRPr="00993E44" w:rsidRDefault="0038173D" w:rsidP="0038173D">
      <w:pPr>
        <w:pStyle w:val="ListParagraph"/>
        <w:numPr>
          <w:ilvl w:val="0"/>
          <w:numId w:val="1"/>
        </w:numPr>
        <w:rPr>
          <w:noProof/>
        </w:rPr>
      </w:pPr>
      <w:r w:rsidRPr="00993E44">
        <w:t xml:space="preserve">period = </w:t>
      </w:r>
      <w:r w:rsidRPr="00993E44">
        <w:rPr>
          <w:noProof/>
          <w:position w:val="-6"/>
        </w:rPr>
        <w:object w:dxaOrig="220" w:dyaOrig="220">
          <v:shape id="_x0000_i1027" type="#_x0000_t75" style="width:11.35pt;height:11.35pt" o:ole="">
            <v:imagedata r:id="rId14" o:title=""/>
          </v:shape>
          <o:OLEObject Type="Embed" ProgID="Equation.3" ShapeID="_x0000_i1027" DrawAspect="Content" ObjectID="_1580029570" r:id="rId15"/>
        </w:object>
      </w:r>
      <w:r w:rsidRPr="00993E44">
        <w:rPr>
          <w:noProof/>
        </w:rPr>
        <w:t xml:space="preserve">     frequency = ________     equation:  ________________________</w:t>
      </w:r>
    </w:p>
    <w:p w:rsidR="0038173D" w:rsidRPr="00993E44" w:rsidRDefault="0038173D" w:rsidP="0038173D">
      <w:pPr>
        <w:pStyle w:val="ListParagraph"/>
        <w:ind w:left="270"/>
      </w:pPr>
    </w:p>
    <w:p w:rsidR="0038173D" w:rsidRPr="00993E44" w:rsidRDefault="0038173D" w:rsidP="0038173D">
      <w:pPr>
        <w:pStyle w:val="ListParagraph"/>
        <w:numPr>
          <w:ilvl w:val="0"/>
          <w:numId w:val="1"/>
        </w:numPr>
        <w:rPr>
          <w:noProof/>
        </w:rPr>
      </w:pPr>
      <w:r w:rsidRPr="00993E44">
        <w:t xml:space="preserve">period = </w:t>
      </w:r>
      <w:r w:rsidRPr="00993E44">
        <w:rPr>
          <w:noProof/>
          <w:position w:val="-6"/>
        </w:rPr>
        <w:object w:dxaOrig="360" w:dyaOrig="279">
          <v:shape id="_x0000_i1028" type="#_x0000_t75" style="width:18.95pt;height:13.25pt" o:ole="">
            <v:imagedata r:id="rId16" o:title=""/>
          </v:shape>
          <o:OLEObject Type="Embed" ProgID="Equation.3" ShapeID="_x0000_i1028" DrawAspect="Content" ObjectID="_1580029571" r:id="rId17"/>
        </w:object>
      </w:r>
      <w:r w:rsidRPr="00993E44">
        <w:rPr>
          <w:noProof/>
        </w:rPr>
        <w:t xml:space="preserve">   frequency = ________     equation:  ________________________</w:t>
      </w:r>
    </w:p>
    <w:p w:rsidR="0038173D" w:rsidRPr="00993E44" w:rsidRDefault="0038173D" w:rsidP="0038173D">
      <w:pPr>
        <w:pStyle w:val="ListParagraph"/>
        <w:numPr>
          <w:ilvl w:val="0"/>
          <w:numId w:val="1"/>
        </w:numPr>
        <w:rPr>
          <w:noProof/>
        </w:rPr>
      </w:pPr>
      <w:r w:rsidRPr="00993E44">
        <w:t xml:space="preserve">period = </w:t>
      </w:r>
      <w:r w:rsidRPr="00993E44">
        <w:rPr>
          <w:noProof/>
          <w:position w:val="-24"/>
        </w:rPr>
        <w:object w:dxaOrig="260" w:dyaOrig="620">
          <v:shape id="_x0000_i1029" type="#_x0000_t75" style="width:13.25pt;height:30.3pt" o:ole="">
            <v:imagedata r:id="rId18" o:title=""/>
          </v:shape>
          <o:OLEObject Type="Embed" ProgID="Equation.3" ShapeID="_x0000_i1029" DrawAspect="Content" ObjectID="_1580029572" r:id="rId19"/>
        </w:object>
      </w:r>
      <w:r w:rsidRPr="00993E44">
        <w:rPr>
          <w:noProof/>
        </w:rPr>
        <w:t xml:space="preserve">     frequency = ________     equation:   ________________________</w:t>
      </w:r>
    </w:p>
    <w:p w:rsidR="0038173D" w:rsidRPr="00993E44" w:rsidRDefault="0038173D" w:rsidP="0038173D">
      <w:pPr>
        <w:pStyle w:val="ListParagraph"/>
        <w:numPr>
          <w:ilvl w:val="0"/>
          <w:numId w:val="1"/>
        </w:numPr>
        <w:rPr>
          <w:noProof/>
        </w:rPr>
      </w:pPr>
      <w:r w:rsidRPr="00993E44">
        <w:t xml:space="preserve">period = </w:t>
      </w:r>
      <w:r w:rsidRPr="00993E44">
        <w:rPr>
          <w:noProof/>
          <w:position w:val="-6"/>
        </w:rPr>
        <w:object w:dxaOrig="440" w:dyaOrig="279">
          <v:shape id="_x0000_i1030" type="#_x0000_t75" style="width:22.75pt;height:13.25pt" o:ole="">
            <v:imagedata r:id="rId20" o:title=""/>
          </v:shape>
          <o:OLEObject Type="Embed" ProgID="Equation.3" ShapeID="_x0000_i1030" DrawAspect="Content" ObjectID="_1580029573" r:id="rId21"/>
        </w:object>
      </w:r>
      <w:r w:rsidRPr="00993E44">
        <w:rPr>
          <w:noProof/>
        </w:rPr>
        <w:t xml:space="preserve">   frequency = ________     equation:  ________________________</w:t>
      </w:r>
    </w:p>
    <w:p w:rsidR="0038173D" w:rsidRDefault="0038173D" w:rsidP="0038173D">
      <w:pPr>
        <w:rPr>
          <w:b/>
        </w:rPr>
      </w:pPr>
    </w:p>
    <w:p w:rsidR="0038173D" w:rsidRDefault="0038173D" w:rsidP="0038173D">
      <w:pPr>
        <w:rPr>
          <w:b/>
        </w:rPr>
      </w:pPr>
    </w:p>
    <w:p w:rsidR="0038173D" w:rsidRPr="0038173D" w:rsidRDefault="0038173D" w:rsidP="0038173D">
      <w:pPr>
        <w:rPr>
          <w:b/>
        </w:rPr>
      </w:pPr>
      <w:r w:rsidRPr="00993E44">
        <w:rPr>
          <w:b/>
        </w:rPr>
        <w:t>3)</w:t>
      </w:r>
      <w:r w:rsidR="008779E5">
        <w:t xml:space="preserve">  </w:t>
      </w:r>
      <w:r w:rsidRPr="00993E44">
        <w:t>Graph each equation</w:t>
      </w:r>
      <w:r w:rsidR="008779E5">
        <w:t xml:space="preserve"> (label scale on axes)</w:t>
      </w:r>
      <w:r w:rsidRPr="00993E44">
        <w:t xml:space="preserve">.  </w:t>
      </w:r>
    </w:p>
    <w:p w:rsidR="0038173D" w:rsidRPr="00993E44" w:rsidRDefault="0038173D" w:rsidP="0038173D">
      <w:pPr>
        <w:rPr>
          <w:noProof/>
        </w:rPr>
      </w:pPr>
      <w:r w:rsidRPr="00993E44">
        <w:rPr>
          <w:b/>
          <w:noProof/>
        </w:rPr>
        <w:t>a)</w:t>
      </w:r>
      <w:r w:rsidRPr="00993E44">
        <w:rPr>
          <w:noProof/>
        </w:rPr>
        <w:t xml:space="preserve">  </w:t>
      </w:r>
      <w:r w:rsidRPr="00993E44">
        <w:rPr>
          <w:noProof/>
          <w:position w:val="-10"/>
        </w:rPr>
        <w:object w:dxaOrig="1160" w:dyaOrig="320">
          <v:shape id="_x0000_i1031" type="#_x0000_t75" style="width:58.75pt;height:17.05pt" o:ole="">
            <v:imagedata r:id="rId22" o:title=""/>
          </v:shape>
          <o:OLEObject Type="Embed" ProgID="Equation.3" ShapeID="_x0000_i1031" DrawAspect="Content" ObjectID="_1580029574" r:id="rId23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b)</w:t>
      </w:r>
      <w:r w:rsidRPr="00993E44">
        <w:rPr>
          <w:noProof/>
        </w:rPr>
        <w:t xml:space="preserve">  </w:t>
      </w:r>
      <w:r w:rsidRPr="00993E44">
        <w:rPr>
          <w:noProof/>
          <w:position w:val="-10"/>
        </w:rPr>
        <w:object w:dxaOrig="1200" w:dyaOrig="320">
          <v:shape id="_x0000_i1032" type="#_x0000_t75" style="width:58.75pt;height:17.05pt" o:ole="">
            <v:imagedata r:id="rId24" o:title=""/>
          </v:shape>
          <o:OLEObject Type="Embed" ProgID="Equation.3" ShapeID="_x0000_i1032" DrawAspect="Content" ObjectID="_1580029575" r:id="rId25"/>
        </w:object>
      </w:r>
    </w:p>
    <w:p w:rsidR="0038173D" w:rsidRDefault="0038173D" w:rsidP="0038173D">
      <w:pPr>
        <w:rPr>
          <w:noProof/>
        </w:rPr>
      </w:pPr>
      <w:r>
        <w:rPr>
          <w:noProof/>
        </w:rPr>
        <w:drawing>
          <wp:inline distT="0" distB="0" distL="0" distR="0" wp14:anchorId="3440285C" wp14:editId="1C591995">
            <wp:extent cx="3200400" cy="183248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  <w:r>
        <w:rPr>
          <w:noProof/>
        </w:rPr>
        <w:drawing>
          <wp:inline distT="0" distB="0" distL="0" distR="0" wp14:anchorId="21371989" wp14:editId="59DB5D48">
            <wp:extent cx="3200400" cy="183248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Pr="00993E44" w:rsidRDefault="0038173D" w:rsidP="0038173D">
      <w:pPr>
        <w:rPr>
          <w:noProof/>
        </w:rPr>
      </w:pPr>
    </w:p>
    <w:p w:rsidR="0038173D" w:rsidRPr="00993E44" w:rsidRDefault="0038173D" w:rsidP="0038173D">
      <w:pPr>
        <w:rPr>
          <w:noProof/>
        </w:rPr>
      </w:pPr>
      <w:r w:rsidRPr="00993E44">
        <w:rPr>
          <w:b/>
          <w:noProof/>
        </w:rPr>
        <w:t>c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1359" w:dyaOrig="620">
          <v:shape id="_x0000_i1033" type="#_x0000_t75" style="width:68.2pt;height:30.3pt" o:ole="">
            <v:imagedata r:id="rId27" o:title=""/>
          </v:shape>
          <o:OLEObject Type="Embed" ProgID="Equation.3" ShapeID="_x0000_i1033" DrawAspect="Content" ObjectID="_1580029576" r:id="rId28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d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1540" w:dyaOrig="620">
          <v:shape id="_x0000_i1034" type="#_x0000_t75" style="width:77.7pt;height:30.3pt" o:ole="">
            <v:imagedata r:id="rId29" o:title=""/>
          </v:shape>
          <o:OLEObject Type="Embed" ProgID="Equation.3" ShapeID="_x0000_i1034" DrawAspect="Content" ObjectID="_1580029577" r:id="rId30"/>
        </w:object>
      </w:r>
    </w:p>
    <w:p w:rsidR="0038173D" w:rsidRDefault="0038173D" w:rsidP="0038173D">
      <w:pPr>
        <w:rPr>
          <w:noProof/>
        </w:rPr>
      </w:pPr>
      <w:r>
        <w:rPr>
          <w:noProof/>
        </w:rPr>
        <w:drawing>
          <wp:inline distT="0" distB="0" distL="0" distR="0" wp14:anchorId="4F967C0E" wp14:editId="5B220A50">
            <wp:extent cx="3200400" cy="183248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  <w:r>
        <w:rPr>
          <w:noProof/>
        </w:rPr>
        <w:drawing>
          <wp:inline distT="0" distB="0" distL="0" distR="0" wp14:anchorId="43F2881D" wp14:editId="4A5C8D56">
            <wp:extent cx="3200400" cy="183248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Pr="00993E44" w:rsidRDefault="0038173D" w:rsidP="0038173D">
      <w:pPr>
        <w:rPr>
          <w:noProof/>
        </w:rPr>
      </w:pPr>
    </w:p>
    <w:p w:rsidR="0038173D" w:rsidRPr="00993E44" w:rsidRDefault="0038173D" w:rsidP="0038173D"/>
    <w:p w:rsidR="0038173D" w:rsidRPr="00993E44" w:rsidRDefault="0038173D" w:rsidP="0038173D">
      <w:r>
        <w:rPr>
          <w:b/>
        </w:rPr>
        <w:t>4</w:t>
      </w:r>
      <w:r w:rsidRPr="00993E44">
        <w:rPr>
          <w:b/>
        </w:rPr>
        <w:t>)</w:t>
      </w:r>
      <w:r w:rsidRPr="00993E44">
        <w:t xml:space="preserve">  Write an equation for each of these graphs.   </w:t>
      </w:r>
    </w:p>
    <w:p w:rsidR="0038173D" w:rsidRDefault="0038173D" w:rsidP="0038173D">
      <w:r w:rsidRPr="00993E44">
        <w:rPr>
          <w:b/>
        </w:rPr>
        <w:t>a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proofErr w:type="gramStart"/>
      <w:r w:rsidRPr="00993E44">
        <w:rPr>
          <w:b/>
        </w:rPr>
        <w:t>b</w:t>
      </w:r>
      <w:proofErr w:type="gramEnd"/>
      <w:r w:rsidRPr="00993E44">
        <w:rPr>
          <w:b/>
        </w:rPr>
        <w:t>)</w:t>
      </w:r>
      <w:r w:rsidRPr="00993E44">
        <w:tab/>
      </w:r>
    </w:p>
    <w:p w:rsidR="0038173D" w:rsidRPr="00993E44" w:rsidRDefault="0038173D" w:rsidP="0038173D"/>
    <w:p w:rsidR="0038173D" w:rsidRPr="00993E44" w:rsidRDefault="0038173D" w:rsidP="0038173D">
      <w:r>
        <w:rPr>
          <w:noProof/>
        </w:rPr>
        <w:drawing>
          <wp:inline distT="0" distB="0" distL="0" distR="0" wp14:anchorId="5BA6FD0C" wp14:editId="3046A946">
            <wp:extent cx="3200400" cy="183248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21D8BC32" wp14:editId="12B894DF">
            <wp:extent cx="3200400" cy="183248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</w:t>
      </w:r>
    </w:p>
    <w:p w:rsidR="0038173D" w:rsidRDefault="0038173D" w:rsidP="0038173D">
      <w:r w:rsidRPr="00993E44">
        <w:rPr>
          <w:b/>
        </w:rPr>
        <w:lastRenderedPageBreak/>
        <w:t>c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proofErr w:type="gramStart"/>
      <w:r w:rsidRPr="00993E44">
        <w:rPr>
          <w:b/>
        </w:rPr>
        <w:t>d</w:t>
      </w:r>
      <w:proofErr w:type="gramEnd"/>
      <w:r w:rsidRPr="00993E44">
        <w:rPr>
          <w:b/>
        </w:rPr>
        <w:t>)</w:t>
      </w:r>
      <w:r w:rsidRPr="00993E44">
        <w:t xml:space="preserve">  </w:t>
      </w:r>
      <w:r w:rsidRPr="00993E44">
        <w:tab/>
      </w:r>
    </w:p>
    <w:p w:rsidR="0038173D" w:rsidRPr="00993E44" w:rsidRDefault="0038173D" w:rsidP="0038173D"/>
    <w:p w:rsidR="0038173D" w:rsidRDefault="0038173D" w:rsidP="0038173D">
      <w:r>
        <w:rPr>
          <w:noProof/>
        </w:rPr>
        <w:drawing>
          <wp:inline distT="0" distB="0" distL="0" distR="0" wp14:anchorId="4E33E629" wp14:editId="381180BF">
            <wp:extent cx="3200400" cy="183248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1284EEAA" wp14:editId="10C4A9FB">
            <wp:extent cx="3200400" cy="183248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Pr="00993E44" w:rsidRDefault="0038173D" w:rsidP="0038173D"/>
    <w:p w:rsidR="0038173D" w:rsidRDefault="0038173D" w:rsidP="0038173D">
      <w:pPr>
        <w:rPr>
          <w:b/>
        </w:rPr>
      </w:pPr>
    </w:p>
    <w:p w:rsidR="0038173D" w:rsidRDefault="0038173D" w:rsidP="0038173D">
      <w:r>
        <w:rPr>
          <w:b/>
        </w:rPr>
        <w:t>5</w:t>
      </w:r>
      <w:r w:rsidRPr="00993E44">
        <w:rPr>
          <w:b/>
        </w:rPr>
        <w:t>)</w:t>
      </w:r>
      <w:r w:rsidRPr="00993E44">
        <w:t xml:space="preserve">  </w:t>
      </w:r>
      <w:r w:rsidR="008779E5" w:rsidRPr="00993E44">
        <w:t>Graph each equation</w:t>
      </w:r>
      <w:r w:rsidR="008779E5">
        <w:t xml:space="preserve"> (label scale on axes)</w:t>
      </w:r>
      <w:r w:rsidR="008779E5" w:rsidRPr="00993E44">
        <w:t xml:space="preserve">.  </w:t>
      </w:r>
    </w:p>
    <w:p w:rsidR="0038173D" w:rsidRPr="00993E44" w:rsidRDefault="0038173D" w:rsidP="0038173D">
      <w:pPr>
        <w:rPr>
          <w:noProof/>
        </w:rPr>
      </w:pPr>
      <w:r w:rsidRPr="00993E44">
        <w:rPr>
          <w:b/>
          <w:noProof/>
        </w:rPr>
        <w:t>a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2040" w:dyaOrig="620">
          <v:shape id="_x0000_i1035" type="#_x0000_t75" style="width:102.3pt;height:30.3pt" o:ole="">
            <v:imagedata r:id="rId35" o:title=""/>
          </v:shape>
          <o:OLEObject Type="Embed" ProgID="Equation.3" ShapeID="_x0000_i1035" DrawAspect="Content" ObjectID="_1580029578" r:id="rId36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b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2100" w:dyaOrig="620">
          <v:shape id="_x0000_i1036" type="#_x0000_t75" style="width:106.1pt;height:30.3pt" o:ole="">
            <v:imagedata r:id="rId37" o:title=""/>
          </v:shape>
          <o:OLEObject Type="Embed" ProgID="Equation.3" ShapeID="_x0000_i1036" DrawAspect="Content" ObjectID="_1580029579" r:id="rId38"/>
        </w:object>
      </w:r>
    </w:p>
    <w:p w:rsidR="0038173D" w:rsidRPr="00993E44" w:rsidRDefault="0038173D" w:rsidP="0038173D">
      <w:pPr>
        <w:rPr>
          <w:b/>
          <w:noProof/>
        </w:rPr>
      </w:pPr>
      <w:r>
        <w:rPr>
          <w:noProof/>
        </w:rPr>
        <w:drawing>
          <wp:inline distT="0" distB="0" distL="0" distR="0" wp14:anchorId="63B9BAD4" wp14:editId="67413D24">
            <wp:extent cx="3200400" cy="183248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t xml:space="preserve">    </w:t>
      </w:r>
      <w:r>
        <w:rPr>
          <w:noProof/>
        </w:rPr>
        <w:drawing>
          <wp:inline distT="0" distB="0" distL="0" distR="0" wp14:anchorId="4CD37E05" wp14:editId="68966DE4">
            <wp:extent cx="3200400" cy="183248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38173D" w:rsidRDefault="0038173D" w:rsidP="0038173D">
      <w:pPr>
        <w:rPr>
          <w:b/>
          <w:noProof/>
        </w:rPr>
      </w:pPr>
    </w:p>
    <w:p w:rsidR="00182301" w:rsidRDefault="0038173D" w:rsidP="0038173D">
      <w:pPr>
        <w:rPr>
          <w:noProof/>
        </w:rPr>
      </w:pPr>
      <w:r w:rsidRPr="00993E44">
        <w:rPr>
          <w:b/>
          <w:noProof/>
        </w:rPr>
        <w:t>c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2260" w:dyaOrig="620">
          <v:shape id="_x0000_i1037" type="#_x0000_t75" style="width:113.7pt;height:30.3pt" o:ole="">
            <v:imagedata r:id="rId39" o:title=""/>
          </v:shape>
          <o:OLEObject Type="Embed" ProgID="Equation.3" ShapeID="_x0000_i1037" DrawAspect="Content" ObjectID="_1580029580" r:id="rId40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d)</w:t>
      </w:r>
      <w:r w:rsidRPr="00993E44">
        <w:rPr>
          <w:noProof/>
        </w:rPr>
        <w:t xml:space="preserve">  </w:t>
      </w:r>
      <w:r w:rsidRPr="00993E44">
        <w:rPr>
          <w:noProof/>
          <w:position w:val="-24"/>
        </w:rPr>
        <w:object w:dxaOrig="2079" w:dyaOrig="620">
          <v:shape id="_x0000_i1038" type="#_x0000_t75" style="width:104.2pt;height:30.3pt" o:ole="">
            <v:imagedata r:id="rId41" o:title=""/>
          </v:shape>
          <o:OLEObject Type="Embed" ProgID="Equation.3" ShapeID="_x0000_i1038" DrawAspect="Content" ObjectID="_1580029581" r:id="rId42"/>
        </w:object>
      </w:r>
      <w:r>
        <w:rPr>
          <w:noProof/>
        </w:rPr>
        <w:drawing>
          <wp:inline distT="0" distB="0" distL="0" distR="0" wp14:anchorId="6E02A921" wp14:editId="771F4701">
            <wp:extent cx="3200400" cy="183248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05F3E07C" wp14:editId="77F7B6E8">
            <wp:extent cx="3200400" cy="183248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DD9" w:rsidRDefault="003C5DD9">
      <w:pPr>
        <w:rPr>
          <w:noProof/>
        </w:rPr>
      </w:pPr>
      <w:r>
        <w:rPr>
          <w:noProof/>
        </w:rPr>
        <w:br w:type="page"/>
      </w:r>
    </w:p>
    <w:p w:rsidR="003C5DD9" w:rsidRPr="003C5DD9" w:rsidRDefault="003C5DD9" w:rsidP="003C5DD9">
      <w:pPr>
        <w:rPr>
          <w:rFonts w:eastAsiaTheme="minorEastAsia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166F9A51" wp14:editId="527FC800">
            <wp:simplePos x="0" y="0"/>
            <wp:positionH relativeFrom="column">
              <wp:posOffset>5340350</wp:posOffset>
            </wp:positionH>
            <wp:positionV relativeFrom="paragraph">
              <wp:posOffset>-95250</wp:posOffset>
            </wp:positionV>
            <wp:extent cx="1638300" cy="22955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6) The figures at right show the vertical motion of a water molecule as a waves moves by.  Suppose 10 inch waves occur every 4 seconds.  </w:t>
      </w:r>
      <w:r w:rsidRPr="003C5DD9">
        <w:rPr>
          <w:rFonts w:eastAsiaTheme="minorEastAsia"/>
        </w:rPr>
        <w:t>Write an equation that models the height of the water molecule as it moves from crest to crest.</w:t>
      </w:r>
      <w:r w:rsidRPr="003B2498">
        <w:rPr>
          <w:noProof/>
        </w:rPr>
        <w:t xml:space="preserve"> </w: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2002C8" w:rsidP="003C5DD9">
      <w:pPr>
        <w:rPr>
          <w:noProof/>
        </w:rPr>
      </w:pPr>
      <w:r w:rsidRPr="00313B45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314FDD82" wp14:editId="5FF1A063">
                <wp:simplePos x="0" y="0"/>
                <wp:positionH relativeFrom="column">
                  <wp:posOffset>2438400</wp:posOffset>
                </wp:positionH>
                <wp:positionV relativeFrom="paragraph">
                  <wp:posOffset>-1012825</wp:posOffset>
                </wp:positionV>
                <wp:extent cx="2495550" cy="1238250"/>
                <wp:effectExtent l="0" t="0" r="19050" b="1905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5550" cy="1238250"/>
                          <a:chOff x="6510" y="7586"/>
                          <a:chExt cx="3930" cy="1950"/>
                        </a:xfrm>
                      </wpg:grpSpPr>
                      <wps:wsp>
                        <wps:cNvPr id="20" name="Line 641"/>
                        <wps:cNvCnPr/>
                        <wps:spPr bwMode="auto">
                          <a:xfrm>
                            <a:off x="6510" y="7586"/>
                            <a:ext cx="0" cy="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42"/>
                        <wps:cNvCnPr/>
                        <wps:spPr bwMode="auto">
                          <a:xfrm>
                            <a:off x="6510" y="8516"/>
                            <a:ext cx="39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margin-left:192pt;margin-top:-79.75pt;width:196.5pt;height:97.5pt;z-index:251663360" coordorigin="6510,7586" coordsize="3930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">
                <v:line id="Line 641" o:spid="_x0000_s1027" style="position:absolute;visibility:visible;mso-wrap-style:square" from="6510,7586" to="6510,9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642" o:spid="_x0000_s1028" style="position:absolute;visibility:visible;mso-wrap-style:square" from="6510,8516" to="10440,8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w10:anchorlock/>
              </v:group>
            </w:pict>
          </mc:Fallback>
        </mc:AlternateContent>
      </w:r>
      <w:r w:rsidRPr="00313B45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1" layoutInCell="1" allowOverlap="1" wp14:anchorId="2A7207D5" wp14:editId="73A35037">
                <wp:simplePos x="0" y="0"/>
                <wp:positionH relativeFrom="column">
                  <wp:posOffset>4076700</wp:posOffset>
                </wp:positionH>
                <wp:positionV relativeFrom="paragraph">
                  <wp:posOffset>3602355</wp:posOffset>
                </wp:positionV>
                <wp:extent cx="2495550" cy="1238250"/>
                <wp:effectExtent l="0" t="0" r="19050" b="19050"/>
                <wp:wrapNone/>
                <wp:docPr id="5645" name="Group 5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5550" cy="1238250"/>
                          <a:chOff x="6510" y="7586"/>
                          <a:chExt cx="3930" cy="1950"/>
                        </a:xfrm>
                      </wpg:grpSpPr>
                      <wps:wsp>
                        <wps:cNvPr id="5646" name="Line 641"/>
                        <wps:cNvCnPr/>
                        <wps:spPr bwMode="auto">
                          <a:xfrm>
                            <a:off x="6510" y="7586"/>
                            <a:ext cx="0" cy="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7" name="Line 642"/>
                        <wps:cNvCnPr/>
                        <wps:spPr bwMode="auto">
                          <a:xfrm>
                            <a:off x="6510" y="8516"/>
                            <a:ext cx="39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45" o:spid="_x0000_s1026" style="position:absolute;margin-left:321pt;margin-top:283.65pt;width:196.5pt;height:97.5pt;z-index:251661312" coordorigin="6510,7586" coordsize="3930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">
                <v:line id="Line 641" o:spid="_x0000_s1027" style="position:absolute;visibility:visible;mso-wrap-style:square" from="6510,7586" to="6510,9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+zxsgAAADdAAAADwAAAGRycy9kb3ducmV2LnhtbESPQUsDMRSE7wX/Q3iCtzar1iBr01Is&#10;hdaDtFXQ4+vmubu6eVmSdHf990Yo9DjMzDfMbDHYRnTkQ+1Yw+0kA0FcOFNzqeH9bT1+BBEissHG&#10;MWn4pQCL+dVohrlxPe+pO8RSJAiHHDVUMba5lKGoyGKYuJY4eV/OW4xJ+lIaj32C20beZZmSFmtO&#10;CxW29FxR8XM4WQ2v9zvVLbcvm+Fjq47Fan/8/O691jfXw/IJRKQhXsLn9sZoeFBTBf9v0hOQ8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E+zxsgAAADdAAAADwAAAAAA&#10;AAAAAAAAAAChAgAAZHJzL2Rvd25yZXYueG1sUEsFBgAAAAAEAAQA+QAAAJYDAAAAAA==&#10;"/>
                <v:line id="Line 642" o:spid="_x0000_s1028" style="position:absolute;visibility:visible;mso-wrap-style:square" from="6510,8516" to="10440,8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MWXcgAAADdAAAADwAAAGRycy9kb3ducmV2LnhtbESPT0vDQBTE70K/w/IEb3bjvygx21Ja&#10;Cq0HsVVojy/ZZ5KafRt21yR++64geBxm5jdMPh9NK3pyvrGs4GaagCAurW64UvDxvr5+AuEDssbW&#10;Min4IQ/z2eQix0zbgXfU70MlIoR9hgrqELpMSl/WZNBPbUccvU/rDIYoXSW1wyHCTStvkySVBhuO&#10;CzV2tKyp/Np/GwWvd29pv9i+bMbDNi3K1a44ngan1NXluHgGEWgM/+G/9kYreEjvH+H3TXwCcnY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wMWXcgAAADdAAAADwAAAAAA&#10;AAAAAAAAAAChAgAAZHJzL2Rvd25yZXYueG1sUEsFBgAAAAAEAAQA+QAAAJYDAAAAAA==&#10;"/>
                <w10:anchorlock/>
              </v:group>
            </w:pict>
          </mc:Fallback>
        </mc:AlternateConten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72A6BA8" wp14:editId="317105A4">
            <wp:simplePos x="0" y="0"/>
            <wp:positionH relativeFrom="column">
              <wp:posOffset>5469890</wp:posOffset>
            </wp:positionH>
            <wp:positionV relativeFrom="paragraph">
              <wp:posOffset>137795</wp:posOffset>
            </wp:positionV>
            <wp:extent cx="1400175" cy="1095375"/>
            <wp:effectExtent l="0" t="0" r="9525" b="952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5DD9" w:rsidRDefault="003C5DD9" w:rsidP="003C5DD9">
      <w:pPr>
        <w:rPr>
          <w:noProof/>
        </w:rPr>
      </w:pPr>
      <w:r>
        <w:rPr>
          <w:noProof/>
        </w:rPr>
        <w:t>7)  The table at the right shows the times for high tide and low tide.  The markings on the side of a local pier showed a high tide of 7 feet and a low tide of 4 feet on the previous day.</w:t>
      </w:r>
      <w:r w:rsidRPr="007F11E2">
        <w:rPr>
          <w:noProof/>
        </w:rPr>
        <w:t xml:space="preserve"> </w: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 xml:space="preserve">What is the average depth of water at the pier? </w: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>What is the amplitude of the variation from the average depth?</w: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>How long is one cycle of the tide?</w:t>
      </w:r>
    </w:p>
    <w:p w:rsidR="003C5DD9" w:rsidRDefault="003C5DD9" w:rsidP="003C5DD9">
      <w:pPr>
        <w:pStyle w:val="ListParagraph"/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 xml:space="preserve">Write a trig equation that models the depth of the water in relation to the time of day. </w:t>
      </w: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3C5DD9" w:rsidRDefault="003C5DD9" w:rsidP="003C5DD9">
      <w:pPr>
        <w:rPr>
          <w:noProof/>
        </w:rPr>
      </w:pPr>
    </w:p>
    <w:p w:rsidR="00E73CDE" w:rsidRDefault="00E73CDE" w:rsidP="003C5DD9">
      <w:pPr>
        <w:rPr>
          <w:noProof/>
        </w:rPr>
      </w:pPr>
    </w:p>
    <w:p w:rsidR="00E73CDE" w:rsidRDefault="00E73CDE" w:rsidP="003C5DD9">
      <w:pPr>
        <w:rPr>
          <w:noProof/>
        </w:rPr>
      </w:pPr>
    </w:p>
    <w:p w:rsidR="00E73CDE" w:rsidRDefault="00E73CDE" w:rsidP="003C5DD9">
      <w:pPr>
        <w:rPr>
          <w:noProof/>
        </w:rPr>
      </w:pPr>
    </w:p>
    <w:p w:rsidR="003C5DD9" w:rsidRDefault="003C5DD9" w:rsidP="003C5DD9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 xml:space="preserve">Suppose your boat needs at least </w:t>
      </w:r>
      <w:r w:rsidR="008779E5">
        <w:rPr>
          <w:noProof/>
        </w:rPr>
        <w:t>5</w:t>
      </w:r>
      <w:r>
        <w:rPr>
          <w:noProof/>
        </w:rPr>
        <w:t xml:space="preserve"> feet of water to approach or leave the pier.  Between what times can you come and go?</w:t>
      </w:r>
    </w:p>
    <w:p w:rsidR="003C5DD9" w:rsidRDefault="003C5DD9" w:rsidP="003C5DD9">
      <w:pPr>
        <w:rPr>
          <w:noProof/>
        </w:rPr>
      </w:pPr>
    </w:p>
    <w:p w:rsidR="003C5DD9" w:rsidRPr="00C36C9D" w:rsidRDefault="003C5DD9" w:rsidP="0038173D"/>
    <w:sectPr w:rsidR="003C5DD9" w:rsidRPr="00C36C9D" w:rsidSect="00C36C9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838DE"/>
    <w:multiLevelType w:val="hybridMultilevel"/>
    <w:tmpl w:val="782C90FA"/>
    <w:lvl w:ilvl="0" w:tplc="E69468B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624186"/>
    <w:multiLevelType w:val="hybridMultilevel"/>
    <w:tmpl w:val="782C90FA"/>
    <w:lvl w:ilvl="0" w:tplc="E69468B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8D6673"/>
    <w:multiLevelType w:val="hybridMultilevel"/>
    <w:tmpl w:val="83EE9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414B0A"/>
    <w:multiLevelType w:val="hybridMultilevel"/>
    <w:tmpl w:val="C44E978E"/>
    <w:lvl w:ilvl="0" w:tplc="9F4469DE">
      <w:start w:val="1"/>
      <w:numFmt w:val="lowerLetter"/>
      <w:lvlText w:val="%1)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173D"/>
    <w:rsid w:val="00182301"/>
    <w:rsid w:val="002002C8"/>
    <w:rsid w:val="0038173D"/>
    <w:rsid w:val="003C5DD9"/>
    <w:rsid w:val="00792972"/>
    <w:rsid w:val="008320E3"/>
    <w:rsid w:val="008779E5"/>
    <w:rsid w:val="00C36C9D"/>
    <w:rsid w:val="00D65D9D"/>
    <w:rsid w:val="00E73CDE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17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17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17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7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17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17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17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7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tmp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tmp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tmp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3</TotalTime>
  <Pages>4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PS</Company>
  <LinksUpToDate>false</LinksUpToDate>
  <CharactersWithSpaces>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egraves</dc:creator>
  <cp:lastModifiedBy>Jessica Segraves</cp:lastModifiedBy>
  <cp:revision>5</cp:revision>
  <cp:lastPrinted>2017-03-07T22:00:00Z</cp:lastPrinted>
  <dcterms:created xsi:type="dcterms:W3CDTF">2017-03-02T20:50:00Z</dcterms:created>
  <dcterms:modified xsi:type="dcterms:W3CDTF">2018-02-13T20:12:00Z</dcterms:modified>
</cp:coreProperties>
</file>